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E4B85BA" w:rsidR="00D1678A" w:rsidRPr="00D97D6F" w:rsidRDefault="0000589C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.03.02</w:t>
            </w:r>
          </w:p>
        </w:tc>
        <w:tc>
          <w:tcPr>
            <w:tcW w:w="5209" w:type="dxa"/>
            <w:shd w:val="clear" w:color="auto" w:fill="auto"/>
          </w:tcPr>
          <w:p w14:paraId="590A5011" w14:textId="5156D3A2" w:rsidR="00D1678A" w:rsidRPr="00A6662F" w:rsidRDefault="0000589C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и и проектирование текстильных изделий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47E22204" w:rsidR="00D1678A" w:rsidRPr="00D97D6F" w:rsidRDefault="0000589C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Экспертиза и товароведение изделий текстильной и легкой промышленност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F027C15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3023A2E0" w:rsidR="007B449A" w:rsidRDefault="004773C0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</w:t>
      </w:r>
      <w:r w:rsidR="0000589C">
        <w:rPr>
          <w:sz w:val="24"/>
          <w:szCs w:val="24"/>
        </w:rPr>
        <w:t>ческого процесса производства пряжи</w:t>
      </w:r>
      <w:r w:rsidR="0003226F">
        <w:rPr>
          <w:sz w:val="24"/>
          <w:szCs w:val="24"/>
        </w:rPr>
        <w:t>;</w:t>
      </w:r>
    </w:p>
    <w:p w14:paraId="23BE48CB" w14:textId="7DC795BA" w:rsid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трикотажного производства;</w:t>
      </w:r>
    </w:p>
    <w:p w14:paraId="246C616F" w14:textId="6CC7EC04" w:rsid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ткацкого производства;</w:t>
      </w:r>
    </w:p>
    <w:p w14:paraId="55FB4AAB" w14:textId="4CB64193" w:rsidR="0000589C" w:rsidRP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производства нетканых материалов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4A2C4898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431343">
        <w:t xml:space="preserve"> 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эксплуатации  электротехнических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Default="009105BD" w:rsidP="00B3400A">
      <w:pPr>
        <w:pStyle w:val="2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p w14:paraId="1FE9C8E9" w14:textId="77777777" w:rsidR="00431343" w:rsidRDefault="00431343" w:rsidP="00431343"/>
    <w:p w14:paraId="66CD5661" w14:textId="77777777" w:rsidR="00431343" w:rsidRPr="00431343" w:rsidRDefault="00431343" w:rsidP="00431343"/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lastRenderedPageBreak/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4773C0" w:rsidRPr="00F31E81" w14:paraId="655F727A" w14:textId="77777777" w:rsidTr="004773C0">
        <w:trPr>
          <w:trHeight w:val="64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7BD8A76" w:rsidR="004773C0" w:rsidRPr="007B533D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1</w:t>
            </w:r>
          </w:p>
          <w:p w14:paraId="2BD2B4D4" w14:textId="3C829B6E" w:rsidR="004773C0" w:rsidRPr="0026725F" w:rsidRDefault="0000589C" w:rsidP="004773C0">
            <w:pPr>
              <w:widowControl w:val="0"/>
              <w:autoSpaceDE w:val="0"/>
              <w:autoSpaceDN w:val="0"/>
              <w:adjustRightInd w:val="0"/>
            </w:pPr>
            <w:r w:rsidRPr="0000589C">
              <w:t>Способен решать вопросы профессиональной деятельности на основе естественнонаучных и общеинженерных знаний, методов математического анализа и моделиров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9EA31B5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009E445A" w14:textId="7DD8E87D" w:rsidR="004773C0" w:rsidRPr="0026725F" w:rsidRDefault="0000589C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знаний основных понятий естественно-научных и общеинженерных дисциплин при решении профессиональных задач.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4773C0" w:rsidRPr="00950835" w:rsidRDefault="004773C0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26725F" w:rsidRDefault="004773C0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26725F" w:rsidRPr="00950835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26725F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6D2036D8" w14:textId="77777777" w:rsidR="0000589C" w:rsidRDefault="0026725F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</w:pPr>
            <w:r>
              <w:t>- реализовывает основные теоретические положения применительно для решения задач.</w:t>
            </w:r>
          </w:p>
          <w:p w14:paraId="744760AA" w14:textId="760BEC3F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1544FEB" w14:textId="77777777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4A8AD571" w14:textId="77777777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4B2B3F9E" w14:textId="77777777" w:rsidR="0000589C" w:rsidRDefault="0000589C" w:rsidP="0000589C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5347BFF" w14:textId="77777777" w:rsidR="0000589C" w:rsidRDefault="0000589C" w:rsidP="0000589C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52B0D81B" w14:textId="5985B92E" w:rsidR="004773C0" w:rsidRPr="00E776D8" w:rsidRDefault="0000589C" w:rsidP="0000589C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00589C" w:rsidRPr="00F31E81" w14:paraId="2727D35E" w14:textId="77777777" w:rsidTr="00C73CAC">
        <w:trPr>
          <w:trHeight w:val="3787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FD54D69" w14:textId="77777777" w:rsidR="0000589C" w:rsidRDefault="0000589C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676D95BF" w14:textId="0F4C1528" w:rsidR="0000589C" w:rsidRDefault="0000589C" w:rsidP="0000589C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.4</w:t>
            </w:r>
          </w:p>
          <w:p w14:paraId="74D4558D" w14:textId="7438EC7D" w:rsidR="0000589C" w:rsidRPr="0026725F" w:rsidRDefault="0000589C" w:rsidP="0000589C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Решение задач в рамках  естественно-научных и общеинженерных дисциплин, применяемых к производству текстильных материалов и изделий при решении профессиональных задач.</w:t>
            </w:r>
          </w:p>
          <w:p w14:paraId="4507A05E" w14:textId="64D64DD9" w:rsidR="0000589C" w:rsidRPr="0026725F" w:rsidRDefault="0000589C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A00D37" w14:textId="77777777" w:rsidR="0000589C" w:rsidRPr="00950835" w:rsidRDefault="0000589C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r w:rsidRPr="00A9206E">
              <w:rPr>
                <w:b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5FBADEE3" w:rsidR="00262427" w:rsidRPr="00C961D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10596340" w14:textId="620FDE65" w:rsidR="00262427" w:rsidRPr="00702D3F" w:rsidRDefault="0026725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6DBBA85" w:rsidR="00C961D8" w:rsidRPr="00B02E8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728E340E" w14:textId="7564F22D" w:rsidR="00C961D8" w:rsidRPr="0026725F" w:rsidRDefault="0026725F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3F72135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26725F">
              <w:t>ПК-1</w:t>
            </w:r>
            <w:r w:rsidRPr="00707EE1">
              <w:t xml:space="preserve">: </w:t>
            </w:r>
          </w:p>
          <w:p w14:paraId="460F7D84" w14:textId="7B0D2EA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26725F">
              <w:t>ПК-1.1</w:t>
            </w:r>
          </w:p>
          <w:p w14:paraId="5156351C" w14:textId="72F2118F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00589C">
              <w:t>1.4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A839EF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6F8DEBF7" w:rsidR="00885BCA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37B0401C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F9839BA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0DEB8052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1EA6850F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lastRenderedPageBreak/>
              <w:t>О</w:t>
            </w:r>
            <w:r>
              <w:t>ПК-1</w:t>
            </w:r>
            <w:r w:rsidRPr="00707EE1">
              <w:t xml:space="preserve">: </w:t>
            </w:r>
          </w:p>
          <w:p w14:paraId="754B5DEC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675F1FE4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0C34190C" w:rsidR="00DC7D12" w:rsidRPr="00885BCA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 №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>онтрольная работа  №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09A406C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0F6EE6B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72483AF6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7BA8EE9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47576317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E814D75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185751E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4942673A" w:rsidR="00702D3F" w:rsidRPr="00FD6C25" w:rsidRDefault="0000589C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E77A8DE" w14:textId="77777777" w:rsidR="00702D3F" w:rsidRDefault="00702D3F" w:rsidP="00312785">
            <w:pPr>
              <w:tabs>
                <w:tab w:val="left" w:pos="708"/>
                <w:tab w:val="right" w:leader="underscore" w:pos="9639"/>
              </w:tabs>
              <w:rPr>
                <w:color w:val="000000"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  <w:p w14:paraId="6CEFCB3F" w14:textId="63B2141B" w:rsidR="00431343" w:rsidRPr="00A77711" w:rsidRDefault="00431343" w:rsidP="00312785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CED0287" w:rsidR="00F70852" w:rsidRPr="00844826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19B3928" w:rsidR="00F70852" w:rsidRPr="001C1B2E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lastRenderedPageBreak/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F561C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F561C9" w:rsidRPr="00532A00" w:rsidRDefault="00F561C9" w:rsidP="00F561C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F561C9" w:rsidRPr="0091080C" w:rsidRDefault="00F561C9" w:rsidP="00F561C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F561C9" w:rsidRPr="0091080C" w:rsidRDefault="00F561C9" w:rsidP="00F561C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A68452F" w:rsidR="00F561C9" w:rsidRPr="008D41AE" w:rsidRDefault="00F561C9" w:rsidP="00F561C9">
            <w:r>
              <w:t>2</w:t>
            </w:r>
          </w:p>
        </w:tc>
      </w:tr>
      <w:tr w:rsidR="00F561C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F561C9" w:rsidRDefault="00F561C9" w:rsidP="00F561C9">
            <w:r>
              <w:t>Тема 1.2</w:t>
            </w:r>
          </w:p>
          <w:p w14:paraId="0E82949E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F561C9" w:rsidRPr="0091080C" w:rsidRDefault="00F561C9" w:rsidP="00F561C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45113AB3" w:rsidR="00F561C9" w:rsidRDefault="00F561C9" w:rsidP="00F561C9">
            <w:r>
              <w:t>4</w:t>
            </w:r>
          </w:p>
        </w:tc>
      </w:tr>
      <w:tr w:rsidR="00F561C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F561C9" w:rsidRDefault="00F561C9" w:rsidP="00F561C9">
            <w:r>
              <w:t>Тема 1.3</w:t>
            </w:r>
          </w:p>
          <w:p w14:paraId="48E543A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F561C9" w:rsidRPr="0091080C" w:rsidRDefault="00F561C9" w:rsidP="00F561C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5191515" w:rsidR="00F561C9" w:rsidRDefault="00F561C9" w:rsidP="00F561C9">
            <w:r>
              <w:t>2</w:t>
            </w:r>
          </w:p>
        </w:tc>
      </w:tr>
      <w:tr w:rsidR="00F561C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F561C9" w:rsidRDefault="00F561C9" w:rsidP="00F561C9">
            <w:r>
              <w:t>Тема 1.4</w:t>
            </w:r>
          </w:p>
          <w:p w14:paraId="336DCE3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F561C9" w:rsidRPr="0091080C" w:rsidRDefault="00F561C9" w:rsidP="00F561C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A12F14B" w:rsidR="00F561C9" w:rsidRDefault="00F561C9" w:rsidP="00F561C9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F561C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F561C9" w:rsidRPr="009431CD" w:rsidRDefault="00F561C9" w:rsidP="00F561C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F561C9" w:rsidRPr="00EF214F" w:rsidRDefault="00F561C9" w:rsidP="00F561C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работ  №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F561C9" w:rsidRPr="006B0AEA" w:rsidRDefault="00F561C9" w:rsidP="00F561C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0AD3EA29" w:rsidR="00F561C9" w:rsidRPr="006E4F25" w:rsidRDefault="00F561C9" w:rsidP="00F561C9">
            <w:r>
              <w:t>2</w:t>
            </w:r>
          </w:p>
        </w:tc>
      </w:tr>
      <w:tr w:rsidR="00F561C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F561C9" w:rsidRPr="00EF214F" w:rsidRDefault="00F561C9" w:rsidP="00F561C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48367407" w:rsidR="00F561C9" w:rsidRDefault="00F561C9" w:rsidP="00F561C9">
            <w:r>
              <w:t>2</w:t>
            </w:r>
          </w:p>
        </w:tc>
      </w:tr>
      <w:tr w:rsidR="00F561C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F561C9" w:rsidRPr="009431CD" w:rsidRDefault="00F561C9" w:rsidP="00F561C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71102A83" w:rsidR="00F561C9" w:rsidRDefault="00F561C9" w:rsidP="00F561C9">
            <w:r>
              <w:t>4</w:t>
            </w:r>
          </w:p>
        </w:tc>
      </w:tr>
      <w:tr w:rsidR="00F561C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AA33F9" w:rsidR="00F561C9" w:rsidRDefault="00F561C9" w:rsidP="00F561C9">
            <w:r>
              <w:t>2</w:t>
            </w:r>
          </w:p>
        </w:tc>
      </w:tr>
      <w:tr w:rsidR="00F561C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517F144" w:rsidR="00F561C9" w:rsidRDefault="00F561C9" w:rsidP="00F561C9">
            <w:r>
              <w:t>2</w:t>
            </w:r>
          </w:p>
        </w:tc>
      </w:tr>
      <w:tr w:rsidR="00F561C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F561C9" w:rsidRPr="00963AD0" w:rsidRDefault="00F561C9" w:rsidP="00F561C9">
            <w:r w:rsidRPr="00963AD0">
              <w:t>Тема 3.6</w:t>
            </w:r>
          </w:p>
          <w:p w14:paraId="5A956C0C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B4ACEF0" w:rsidR="00F561C9" w:rsidRDefault="00F561C9" w:rsidP="00F561C9">
            <w:r>
              <w:t>2</w:t>
            </w:r>
          </w:p>
        </w:tc>
      </w:tr>
      <w:tr w:rsidR="00F561C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F561C9" w:rsidRPr="00963AD0" w:rsidRDefault="00F561C9" w:rsidP="00F561C9">
            <w:r w:rsidRPr="00963AD0">
              <w:t>Тема 3.7</w:t>
            </w:r>
          </w:p>
          <w:p w14:paraId="4CD90AEB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DF8F5E9" w:rsidR="00F561C9" w:rsidRDefault="00F561C9" w:rsidP="00F561C9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работы  №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4167"/>
        <w:gridCol w:w="968"/>
        <w:gridCol w:w="2682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7F96407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086200AF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32C0E4A9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2D10EBE1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4C2A80B4" w14:textId="137EF3F7" w:rsidR="00BC3064" w:rsidRPr="0004716C" w:rsidRDefault="00BC3064" w:rsidP="00F561C9">
            <w:pPr>
              <w:rPr>
                <w:b/>
                <w:sz w:val="20"/>
                <w:szCs w:val="20"/>
              </w:rPr>
            </w:pP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p w14:paraId="4234CE35" w14:textId="77777777" w:rsidR="00431343" w:rsidRDefault="00431343" w:rsidP="00431343"/>
    <w:p w14:paraId="7ED79626" w14:textId="77777777" w:rsidR="00431343" w:rsidRDefault="00431343" w:rsidP="00431343"/>
    <w:p w14:paraId="2FA83A46" w14:textId="77777777" w:rsidR="00431343" w:rsidRPr="00431343" w:rsidRDefault="00431343" w:rsidP="00431343">
      <w:bookmarkStart w:id="10" w:name="_GoBack"/>
      <w:bookmarkEnd w:id="10"/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lastRenderedPageBreak/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 xml:space="preserve">. Определить </w:t>
                  </w:r>
                  <w:r w:rsidRPr="003E7112">
                    <w:rPr>
                      <w:sz w:val="24"/>
                      <w:szCs w:val="24"/>
                    </w:rPr>
                    <w:lastRenderedPageBreak/>
                    <w:t>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lastRenderedPageBreak/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6" o:title=""/>
                      </v:shape>
                      <o:OLEObject Type="Embed" ProgID="Equation.3" ShapeID="_x0000_i1025" DrawAspect="Content" ObjectID="_1713688297" r:id="rId37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r w:rsidRPr="00AE10D2">
              <w:rPr>
                <w:sz w:val="24"/>
                <w:szCs w:val="24"/>
              </w:rPr>
              <w:lastRenderedPageBreak/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устраняет несимметрию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3" o:title=""/>
                      </v:shape>
                      <o:OLEObject Type="Embed" ProgID="Equation.3" ShapeID="_x0000_i1026" DrawAspect="Content" ObjectID="_1713688298" r:id="rId44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837B31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6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837B31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pict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1" o:title=""/>
                  <w10:wrap type="square"/>
                </v:shape>
                <o:OLEObject Type="Embed" ProgID="PBrush" ShapeID="_x0000_s1028" DrawAspect="Content" ObjectID="_1713688313" r:id="rId62"/>
              </w:pi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837B31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1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837B31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1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2" o:title=""/>
                      </v:shape>
                      <o:OLEObject Type="Embed" ProgID="Equation.3" ShapeID="_x0000_i1030" DrawAspect="Content" ObjectID="_1713688299" r:id="rId73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4" o:title=""/>
                      </v:shape>
                      <o:OLEObject Type="Embed" ProgID="Equation.3" ShapeID="_x0000_i1031" DrawAspect="Content" ObjectID="_1713688300" r:id="rId75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6" o:title=""/>
                      </v:shape>
                      <o:OLEObject Type="Embed" ProgID="Equation.3" ShapeID="_x0000_i1032" DrawAspect="Content" ObjectID="_1713688301" r:id="rId77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8" o:title=""/>
                      </v:shape>
                      <o:OLEObject Type="Embed" ProgID="Equation.3" ShapeID="_x0000_i1033" DrawAspect="Content" ObjectID="_1713688302" r:id="rId79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80" o:title=""/>
                      </v:shape>
                      <o:OLEObject Type="Embed" ProgID="Equation.3" ShapeID="_x0000_i1034" DrawAspect="Content" ObjectID="_1713688303" r:id="rId81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2" o:title=""/>
                      </v:shape>
                      <o:OLEObject Type="Embed" ProgID="Equation.3" ShapeID="_x0000_i1035" DrawAspect="Content" ObjectID="_1713688304" r:id="rId83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837B31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1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837B31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1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5" o:title=""/>
                      </v:shape>
                      <o:OLEObject Type="Embed" ProgID="Equation.3" ShapeID="_x0000_i1038" DrawAspect="Content" ObjectID="_1713688305" r:id="rId86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7" o:title=""/>
                      </v:shape>
                      <o:OLEObject Type="Embed" ProgID="Equation.3" ShapeID="_x0000_i1039" DrawAspect="Content" ObjectID="_1713688306" r:id="rId88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9" o:title=""/>
                      </v:shape>
                      <o:OLEObject Type="Embed" ProgID="Equation.3" ShapeID="_x0000_i1040" DrawAspect="Content" ObjectID="_1713688307" r:id="rId90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1" o:title=""/>
                      </v:shape>
                      <o:OLEObject Type="Embed" ProgID="Equation.3" ShapeID="_x0000_i1041" DrawAspect="Content" ObjectID="_1713688308" r:id="rId92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5" o:title=""/>
                </v:shape>
                <o:OLEObject Type="Embed" ProgID="Equation.DSMT4" ShapeID="_x0000_i1042" DrawAspect="Content" ObjectID="_1713688309" r:id="rId96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7" o:title=""/>
                </v:shape>
                <o:OLEObject Type="Embed" ProgID="Equation.DSMT4" ShapeID="_x0000_i1043" DrawAspect="Content" ObjectID="_1713688310" r:id="rId98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47" DrawAspect="Content" ObjectID="_1713688314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48" DrawAspect="Content" ObjectID="_1713688315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49" DrawAspect="Content" ObjectID="_1713688316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50" DrawAspect="Content" ObjectID="_1713688317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51" DrawAspect="Content" ObjectID="_1713688318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52" DrawAspect="Content" ObjectID="_1713688319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53" DrawAspect="Content" ObjectID="_1713688320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9" o:title=""/>
                                          </v:shape>
                                          <o:OLEObject Type="Embed" ProgID="Equation.3" ShapeID="_x0000_i1054" DrawAspect="Content" ObjectID="_1713688321" r:id="rId107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55" DrawAspect="Content" ObjectID="_1713688322" r:id="rId109"/>
                                        </w:object>
                                      </w:r>
                                    </w:p>
                                    <w:p w14:paraId="5F5A1B4E" w14:textId="77777777" w:rsidR="00F97528" w:rsidRDefault="00F97528" w:rsidP="00403B34"/>
                                    <w:p w14:paraId="1ED6737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56" DrawAspect="Content" ObjectID="_1713688323" r:id="rId110"/>
                                        </w:object>
                                      </w:r>
                                    </w:p>
                                    <w:p w14:paraId="2418D7A1" w14:textId="77777777" w:rsidR="00F97528" w:rsidRDefault="00F97528" w:rsidP="00403B34"/>
                                    <w:p w14:paraId="6814F9D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57" DrawAspect="Content" ObjectID="_1713688324" r:id="rId111"/>
                                        </w:object>
                                      </w:r>
                                    </w:p>
                                    <w:p w14:paraId="07C118A7" w14:textId="77777777" w:rsidR="00F97528" w:rsidRDefault="00F97528" w:rsidP="00403B34"/>
                                    <w:p w14:paraId="15DB81F5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58" DrawAspect="Content" ObjectID="_1713688325" r:id="rId112"/>
                                        </w:object>
                                      </w:r>
                                    </w:p>
                                    <w:p w14:paraId="21154BD4" w14:textId="77777777" w:rsidR="00F97528" w:rsidRDefault="00F97528" w:rsidP="00403B34"/>
                                    <w:p w14:paraId="490AC3DB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59" DrawAspect="Content" ObjectID="_1713688326" r:id="rId113"/>
                                        </w:object>
                                      </w:r>
                                    </w:p>
                                    <w:p w14:paraId="3D08791B" w14:textId="77777777" w:rsidR="00F97528" w:rsidRDefault="00F97528" w:rsidP="00403B34"/>
                                    <w:p w14:paraId="091AE4C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60" DrawAspect="Content" ObjectID="_1713688327" r:id="rId114"/>
                                        </w:object>
                                      </w:r>
                                    </w:p>
                                    <w:p w14:paraId="67C6F284" w14:textId="77777777" w:rsidR="00F97528" w:rsidRDefault="00F97528" w:rsidP="00403B34"/>
                                    <w:p w14:paraId="56529E73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61" DrawAspect="Content" ObjectID="_1713688328" r:id="rId115"/>
                                        </w:object>
                                      </w:r>
                                    </w:p>
                                    <w:p w14:paraId="3A957C37" w14:textId="77777777" w:rsidR="00F97528" w:rsidRDefault="00F97528" w:rsidP="00403B34"/>
                                    <w:p w14:paraId="13CB2D0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8" o:title=""/>
                                          </v:shape>
                                          <o:OLEObject Type="Embed" ProgID="Equation.3" ShapeID="_x0000_i1062" DrawAspect="Content" ObjectID="_1713688329" r:id="rId11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47" DrawAspect="Content" ObjectID="_1713430458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48" DrawAspect="Content" ObjectID="_1713430459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49" DrawAspect="Content" ObjectID="_1713430460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50" DrawAspect="Content" ObjectID="_1713430461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51" DrawAspect="Content" ObjectID="_1713430462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52" DrawAspect="Content" ObjectID="_1713430463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53" DrawAspect="Content" ObjectID="_1713430464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7" o:title=""/>
                                    </v:shape>
                                    <o:OLEObject Type="Embed" ProgID="Equation.3" ShapeID="_x0000_i1054" DrawAspect="Content" ObjectID="_1713430465" r:id="rId125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55" DrawAspect="Content" ObjectID="_1713430466" r:id="rId127"/>
                                  </w:object>
                                </w:r>
                              </w:p>
                              <w:p w14:paraId="5F5A1B4E" w14:textId="77777777" w:rsidR="00F97528" w:rsidRDefault="00F97528" w:rsidP="00403B34"/>
                              <w:p w14:paraId="1ED6737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56" DrawAspect="Content" ObjectID="_1713430467" r:id="rId128"/>
                                  </w:object>
                                </w:r>
                              </w:p>
                              <w:p w14:paraId="2418D7A1" w14:textId="77777777" w:rsidR="00F97528" w:rsidRDefault="00F97528" w:rsidP="00403B34"/>
                              <w:p w14:paraId="6814F9D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57" DrawAspect="Content" ObjectID="_1713430468" r:id="rId129"/>
                                  </w:object>
                                </w:r>
                              </w:p>
                              <w:p w14:paraId="07C118A7" w14:textId="77777777" w:rsidR="00F97528" w:rsidRDefault="00F97528" w:rsidP="00403B34"/>
                              <w:p w14:paraId="15DB81F5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58" DrawAspect="Content" ObjectID="_1713430469" r:id="rId130"/>
                                  </w:object>
                                </w:r>
                              </w:p>
                              <w:p w14:paraId="21154BD4" w14:textId="77777777" w:rsidR="00F97528" w:rsidRDefault="00F97528" w:rsidP="00403B34"/>
                              <w:p w14:paraId="490AC3DB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59" DrawAspect="Content" ObjectID="_1713430470" r:id="rId131"/>
                                  </w:object>
                                </w:r>
                              </w:p>
                              <w:p w14:paraId="3D08791B" w14:textId="77777777" w:rsidR="00F97528" w:rsidRDefault="00F97528" w:rsidP="00403B34"/>
                              <w:p w14:paraId="091AE4C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60" DrawAspect="Content" ObjectID="_1713430471" r:id="rId132"/>
                                  </w:object>
                                </w:r>
                              </w:p>
                              <w:p w14:paraId="67C6F284" w14:textId="77777777" w:rsidR="00F97528" w:rsidRDefault="00F97528" w:rsidP="00403B34"/>
                              <w:p w14:paraId="56529E73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61" DrawAspect="Content" ObjectID="_1713430472" r:id="rId133"/>
                                  </w:object>
                                </w:r>
                              </w:p>
                              <w:p w14:paraId="3A957C37" w14:textId="77777777" w:rsidR="00F97528" w:rsidRDefault="00F97528" w:rsidP="00403B34"/>
                              <w:p w14:paraId="13CB2D0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6" o:title=""/>
                                    </v:shape>
                                    <o:OLEObject Type="Embed" ProgID="Equation.3" ShapeID="_x0000_i1062" DrawAspect="Content" ObjectID="_1713430473" r:id="rId13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>= 6 Ом и индуктивное Х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_,В.</w:t>
            </w:r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Х</w:t>
            </w:r>
            <w:r w:rsidRPr="00097132">
              <w:rPr>
                <w:vertAlign w:val="subscript"/>
              </w:rPr>
              <w:t>с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97528" w:rsidRPr="001E6798" w:rsidRDefault="00F97528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97528" w:rsidRPr="001E6798" w:rsidRDefault="00F97528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97528" w:rsidRPr="001E6798" w:rsidRDefault="00F97528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97528" w:rsidRPr="001E6798" w:rsidRDefault="00F97528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3" DrawAspect="Content" ObjectID="_1713688330" r:id="rId136"/>
                                      </w:object>
                                    </w:r>
                                  </w:p>
                                  <w:p w14:paraId="09410012" w14:textId="77777777" w:rsidR="00F97528" w:rsidRDefault="00F97528" w:rsidP="00403B34"/>
                                  <w:p w14:paraId="1DAC78C0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4" DrawAspect="Content" ObjectID="_1713688331" r:id="rId137"/>
                                      </w:object>
                                    </w:r>
                                  </w:p>
                                  <w:p w14:paraId="7CA118CA" w14:textId="77777777" w:rsidR="00F97528" w:rsidRDefault="00F97528" w:rsidP="00403B34"/>
                                  <w:p w14:paraId="4B4102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5" DrawAspect="Content" ObjectID="_1713688332" r:id="rId138"/>
                                      </w:object>
                                    </w:r>
                                  </w:p>
                                  <w:p w14:paraId="1810AC73" w14:textId="77777777" w:rsidR="00F97528" w:rsidRDefault="00F97528" w:rsidP="00403B34"/>
                                  <w:p w14:paraId="52B4661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6" DrawAspect="Content" ObjectID="_1713688333" r:id="rId139"/>
                                      </w:object>
                                    </w:r>
                                  </w:p>
                                  <w:p w14:paraId="6DBD1735" w14:textId="77777777" w:rsidR="00F97528" w:rsidRDefault="00F97528" w:rsidP="00403B34"/>
                                  <w:p w14:paraId="0A30357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7" DrawAspect="Content" ObjectID="_1713688334" r:id="rId140"/>
                                      </w:object>
                                    </w:r>
                                  </w:p>
                                  <w:p w14:paraId="767F7DE0" w14:textId="77777777" w:rsidR="00F97528" w:rsidRDefault="00F97528" w:rsidP="00403B34"/>
                                  <w:p w14:paraId="140CF94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8" DrawAspect="Content" ObjectID="_1713688335" r:id="rId141"/>
                                      </w:object>
                                    </w:r>
                                  </w:p>
                                  <w:p w14:paraId="50C4F3C9" w14:textId="77777777" w:rsidR="00F97528" w:rsidRDefault="00F97528" w:rsidP="00403B34"/>
                                  <w:p w14:paraId="2EC946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69" DrawAspect="Content" ObjectID="_1713688336" r:id="rId142"/>
                                      </w:object>
                                    </w:r>
                                  </w:p>
                                  <w:p w14:paraId="7AA940D2" w14:textId="77777777" w:rsidR="00F97528" w:rsidRDefault="00F97528" w:rsidP="00403B34"/>
                                  <w:p w14:paraId="4A28C0A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5" o:title=""/>
                                        </v:shape>
                                        <o:OLEObject Type="Embed" ProgID="Equation.3" ShapeID="_x0000_i1070" DrawAspect="Content" ObjectID="_1713688337" r:id="rId14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1" DrawAspect="Content" ObjectID="_1713688338" r:id="rId145"/>
                                      </w:object>
                                    </w:r>
                                  </w:p>
                                  <w:p w14:paraId="7FE01A0C" w14:textId="77777777" w:rsidR="00F97528" w:rsidRDefault="00F97528" w:rsidP="00403B34"/>
                                  <w:p w14:paraId="535439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2" DrawAspect="Content" ObjectID="_1713688339" r:id="rId146"/>
                                      </w:object>
                                    </w:r>
                                  </w:p>
                                  <w:p w14:paraId="613EB413" w14:textId="77777777" w:rsidR="00F97528" w:rsidRDefault="00F97528" w:rsidP="00403B34"/>
                                  <w:p w14:paraId="3D8F369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3" DrawAspect="Content" ObjectID="_1713688340" r:id="rId147"/>
                                      </w:object>
                                    </w:r>
                                  </w:p>
                                  <w:p w14:paraId="3A2DF1BC" w14:textId="77777777" w:rsidR="00F97528" w:rsidRDefault="00F97528" w:rsidP="00403B34"/>
                                  <w:p w14:paraId="0F9F799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4" DrawAspect="Content" ObjectID="_1713688341" r:id="rId148"/>
                                      </w:object>
                                    </w:r>
                                  </w:p>
                                  <w:p w14:paraId="7408437C" w14:textId="77777777" w:rsidR="00F97528" w:rsidRDefault="00F97528" w:rsidP="00403B34"/>
                                  <w:p w14:paraId="7C11DDA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5" DrawAspect="Content" ObjectID="_1713688342" r:id="rId149"/>
                                      </w:object>
                                    </w:r>
                                  </w:p>
                                  <w:p w14:paraId="54709E24" w14:textId="77777777" w:rsidR="00F97528" w:rsidRDefault="00F97528" w:rsidP="00403B34"/>
                                  <w:p w14:paraId="7F6FA28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6" DrawAspect="Content" ObjectID="_1713688343" r:id="rId150"/>
                                      </w:object>
                                    </w:r>
                                  </w:p>
                                  <w:p w14:paraId="78BAA12E" w14:textId="77777777" w:rsidR="00F97528" w:rsidRDefault="00F97528" w:rsidP="00403B34"/>
                                  <w:p w14:paraId="2AC64C0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7" DrawAspect="Content" ObjectID="_1713688344" r:id="rId151"/>
                                      </w:object>
                                    </w:r>
                                  </w:p>
                                  <w:p w14:paraId="145FC585" w14:textId="77777777" w:rsidR="00F97528" w:rsidRDefault="00F97528" w:rsidP="00403B34"/>
                                  <w:p w14:paraId="3929476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4" o:title=""/>
                                        </v:shape>
                                        <o:OLEObject Type="Embed" ProgID="Equation.3" ShapeID="_x0000_i1078" DrawAspect="Content" ObjectID="_1713688345" r:id="rId15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79" DrawAspect="Content" ObjectID="_1713688346" r:id="rId154"/>
                                      </w:object>
                                    </w:r>
                                  </w:p>
                                  <w:p w14:paraId="7E4052DC" w14:textId="77777777" w:rsidR="00F97528" w:rsidRDefault="00F97528" w:rsidP="00403B34"/>
                                  <w:p w14:paraId="04B7B9B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0" DrawAspect="Content" ObjectID="_1713688347" r:id="rId155"/>
                                      </w:object>
                                    </w:r>
                                  </w:p>
                                  <w:p w14:paraId="175D25DC" w14:textId="77777777" w:rsidR="00F97528" w:rsidRDefault="00F97528" w:rsidP="00403B34"/>
                                  <w:p w14:paraId="6B82241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1" DrawAspect="Content" ObjectID="_1713688348" r:id="rId156"/>
                                      </w:object>
                                    </w:r>
                                  </w:p>
                                  <w:p w14:paraId="7AB05967" w14:textId="77777777" w:rsidR="00F97528" w:rsidRDefault="00F97528" w:rsidP="00403B34"/>
                                  <w:p w14:paraId="5A62C1C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2" DrawAspect="Content" ObjectID="_1713688349" r:id="rId157"/>
                                      </w:object>
                                    </w:r>
                                  </w:p>
                                  <w:p w14:paraId="19B09E6D" w14:textId="77777777" w:rsidR="00F97528" w:rsidRDefault="00F97528" w:rsidP="00403B34"/>
                                  <w:p w14:paraId="27BA78B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3" DrawAspect="Content" ObjectID="_1713688350" r:id="rId158"/>
                                      </w:object>
                                    </w:r>
                                  </w:p>
                                  <w:p w14:paraId="37B6CCE4" w14:textId="77777777" w:rsidR="00F97528" w:rsidRDefault="00F97528" w:rsidP="00403B34"/>
                                  <w:p w14:paraId="7ADF25AF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4" DrawAspect="Content" ObjectID="_1713688351" r:id="rId159"/>
                                      </w:object>
                                    </w:r>
                                  </w:p>
                                  <w:p w14:paraId="5DB5A920" w14:textId="77777777" w:rsidR="00F97528" w:rsidRDefault="00F97528" w:rsidP="00403B34"/>
                                  <w:p w14:paraId="1D2628E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5" DrawAspect="Content" ObjectID="_1713688352" r:id="rId160"/>
                                      </w:object>
                                    </w:r>
                                  </w:p>
                                  <w:p w14:paraId="5BFB5465" w14:textId="77777777" w:rsidR="00F97528" w:rsidRDefault="00F97528" w:rsidP="00403B34"/>
                                  <w:p w14:paraId="53E18E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3" o:title=""/>
                                        </v:shape>
                                        <o:OLEObject Type="Embed" ProgID="Equation.3" ShapeID="_x0000_i1086" DrawAspect="Content" ObjectID="_1713688353" r:id="rId1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87" DrawAspect="Content" ObjectID="_1713688354" r:id="rId163"/>
                                      </w:object>
                                    </w:r>
                                  </w:p>
                                  <w:p w14:paraId="7365BC13" w14:textId="77777777" w:rsidR="00F97528" w:rsidRDefault="00F97528" w:rsidP="00403B34"/>
                                  <w:p w14:paraId="20ED193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88" DrawAspect="Content" ObjectID="_1713688355" r:id="rId164"/>
                                      </w:object>
                                    </w:r>
                                  </w:p>
                                  <w:p w14:paraId="42EC430B" w14:textId="77777777" w:rsidR="00F97528" w:rsidRDefault="00F97528" w:rsidP="00403B34"/>
                                  <w:p w14:paraId="7CD4D97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89" DrawAspect="Content" ObjectID="_1713688356" r:id="rId165"/>
                                      </w:object>
                                    </w:r>
                                  </w:p>
                                  <w:p w14:paraId="0CA73CE4" w14:textId="77777777" w:rsidR="00F97528" w:rsidRDefault="00F97528" w:rsidP="00403B34"/>
                                  <w:p w14:paraId="06D7B32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90" DrawAspect="Content" ObjectID="_1713688357" r:id="rId166"/>
                                      </w:object>
                                    </w:r>
                                  </w:p>
                                  <w:p w14:paraId="1C0074C0" w14:textId="77777777" w:rsidR="00F97528" w:rsidRDefault="00F97528" w:rsidP="00403B34"/>
                                  <w:p w14:paraId="588BA93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91" DrawAspect="Content" ObjectID="_1713688358" r:id="rId167"/>
                                      </w:object>
                                    </w:r>
                                  </w:p>
                                  <w:p w14:paraId="00E7770E" w14:textId="77777777" w:rsidR="00F97528" w:rsidRDefault="00F97528" w:rsidP="00403B34"/>
                                  <w:p w14:paraId="4ACEFFE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92" DrawAspect="Content" ObjectID="_1713688359" r:id="rId168"/>
                                      </w:object>
                                    </w:r>
                                  </w:p>
                                  <w:p w14:paraId="023CBE2E" w14:textId="77777777" w:rsidR="00F97528" w:rsidRDefault="00F97528" w:rsidP="00403B34"/>
                                  <w:p w14:paraId="6F58A78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93" DrawAspect="Content" ObjectID="_1713688360" r:id="rId169"/>
                                      </w:object>
                                    </w:r>
                                  </w:p>
                                  <w:p w14:paraId="3720B8F2" w14:textId="77777777" w:rsidR="00F97528" w:rsidRDefault="00F97528" w:rsidP="00403B34"/>
                                  <w:p w14:paraId="7D63FBE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2" o:title=""/>
                                        </v:shape>
                                        <o:OLEObject Type="Embed" ProgID="Equation.3" ShapeID="_x0000_i1094" DrawAspect="Content" ObjectID="_1713688361" r:id="rId1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095" DrawAspect="Content" ObjectID="_1713688362" r:id="rId172"/>
                                      </w:object>
                                    </w:r>
                                  </w:p>
                                  <w:p w14:paraId="68560D0F" w14:textId="77777777" w:rsidR="00F97528" w:rsidRDefault="00F97528" w:rsidP="00403B34"/>
                                  <w:p w14:paraId="483FD6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096" DrawAspect="Content" ObjectID="_1713688363" r:id="rId173"/>
                                      </w:object>
                                    </w:r>
                                  </w:p>
                                  <w:p w14:paraId="541CCAEC" w14:textId="77777777" w:rsidR="00F97528" w:rsidRDefault="00F97528" w:rsidP="00403B34"/>
                                  <w:p w14:paraId="6FA1B28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097" DrawAspect="Content" ObjectID="_1713688364" r:id="rId174"/>
                                      </w:object>
                                    </w:r>
                                  </w:p>
                                  <w:p w14:paraId="294AA303" w14:textId="77777777" w:rsidR="00F97528" w:rsidRDefault="00F97528" w:rsidP="00403B34"/>
                                  <w:p w14:paraId="2F5C65F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098" DrawAspect="Content" ObjectID="_1713688365" r:id="rId175"/>
                                      </w:object>
                                    </w:r>
                                  </w:p>
                                  <w:p w14:paraId="06C046DE" w14:textId="77777777" w:rsidR="00F97528" w:rsidRDefault="00F97528" w:rsidP="00403B34"/>
                                  <w:p w14:paraId="196B647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099" DrawAspect="Content" ObjectID="_1713688366" r:id="rId176"/>
                                      </w:object>
                                    </w:r>
                                  </w:p>
                                  <w:p w14:paraId="47FA6E24" w14:textId="77777777" w:rsidR="00F97528" w:rsidRDefault="00F97528" w:rsidP="00403B34"/>
                                  <w:p w14:paraId="6D60426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100" DrawAspect="Content" ObjectID="_1713688367" r:id="rId177"/>
                                      </w:object>
                                    </w:r>
                                  </w:p>
                                  <w:p w14:paraId="20E055C4" w14:textId="77777777" w:rsidR="00F97528" w:rsidRDefault="00F97528" w:rsidP="00403B34"/>
                                  <w:p w14:paraId="59470CD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101" DrawAspect="Content" ObjectID="_1713688368" r:id="rId178"/>
                                      </w:object>
                                    </w:r>
                                  </w:p>
                                  <w:p w14:paraId="15C5006F" w14:textId="77777777" w:rsidR="00F97528" w:rsidRDefault="00F97528" w:rsidP="00403B34"/>
                                  <w:p w14:paraId="41AE51C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1" o:title=""/>
                                        </v:shape>
                                        <o:OLEObject Type="Embed" ProgID="Equation.3" ShapeID="_x0000_i1102" DrawAspect="Content" ObjectID="_1713688369" r:id="rId1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3" DrawAspect="Content" ObjectID="_1713688370" r:id="rId181"/>
                                      </w:object>
                                    </w:r>
                                  </w:p>
                                  <w:p w14:paraId="4390BA00" w14:textId="77777777" w:rsidR="00F97528" w:rsidRDefault="00F97528" w:rsidP="00403B34"/>
                                  <w:p w14:paraId="223C7B0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4" DrawAspect="Content" ObjectID="_1713688371" r:id="rId182"/>
                                      </w:object>
                                    </w:r>
                                  </w:p>
                                  <w:p w14:paraId="05496E87" w14:textId="77777777" w:rsidR="00F97528" w:rsidRDefault="00F97528" w:rsidP="00403B34"/>
                                  <w:p w14:paraId="6D21EB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5" DrawAspect="Content" ObjectID="_1713688372" r:id="rId183"/>
                                      </w:object>
                                    </w:r>
                                  </w:p>
                                  <w:p w14:paraId="4953E7F6" w14:textId="77777777" w:rsidR="00F97528" w:rsidRDefault="00F97528" w:rsidP="00403B34"/>
                                  <w:p w14:paraId="32F6A235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6" DrawAspect="Content" ObjectID="_1713688373" r:id="rId184"/>
                                      </w:object>
                                    </w:r>
                                  </w:p>
                                  <w:p w14:paraId="3AB99CED" w14:textId="77777777" w:rsidR="00F97528" w:rsidRDefault="00F97528" w:rsidP="00403B34"/>
                                  <w:p w14:paraId="7DC609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7" DrawAspect="Content" ObjectID="_1713688374" r:id="rId185"/>
                                      </w:object>
                                    </w:r>
                                  </w:p>
                                  <w:p w14:paraId="3166CEA3" w14:textId="77777777" w:rsidR="00F97528" w:rsidRDefault="00F97528" w:rsidP="00403B34"/>
                                  <w:p w14:paraId="50120EF7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8" DrawAspect="Content" ObjectID="_1713688375" r:id="rId186"/>
                                      </w:object>
                                    </w:r>
                                  </w:p>
                                  <w:p w14:paraId="5FD50C12" w14:textId="77777777" w:rsidR="00F97528" w:rsidRDefault="00F97528" w:rsidP="00403B34"/>
                                  <w:p w14:paraId="0B3CEF6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09" DrawAspect="Content" ObjectID="_1713688376" r:id="rId187"/>
                                      </w:object>
                                    </w:r>
                                  </w:p>
                                  <w:p w14:paraId="3BB9D6C1" w14:textId="77777777" w:rsidR="00F97528" w:rsidRDefault="00F97528" w:rsidP="00403B34"/>
                                  <w:p w14:paraId="63707FC1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80" o:title=""/>
                                        </v:shape>
                                        <o:OLEObject Type="Embed" ProgID="Equation.3" ShapeID="_x0000_i1110" DrawAspect="Content" ObjectID="_1713688377" r:id="rId1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3" DrawAspect="Content" ObjectID="_1713430474" r:id="rId190"/>
                                </w:object>
                              </w:r>
                            </w:p>
                            <w:p w14:paraId="09410012" w14:textId="77777777" w:rsidR="00F97528" w:rsidRDefault="00F97528" w:rsidP="00403B34"/>
                            <w:p w14:paraId="1DAC78C0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4" DrawAspect="Content" ObjectID="_1713430475" r:id="rId191"/>
                                </w:object>
                              </w:r>
                            </w:p>
                            <w:p w14:paraId="7CA118CA" w14:textId="77777777" w:rsidR="00F97528" w:rsidRDefault="00F97528" w:rsidP="00403B34"/>
                            <w:p w14:paraId="4B4102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5" DrawAspect="Content" ObjectID="_1713430476" r:id="rId192"/>
                                </w:object>
                              </w:r>
                            </w:p>
                            <w:p w14:paraId="1810AC73" w14:textId="77777777" w:rsidR="00F97528" w:rsidRDefault="00F97528" w:rsidP="00403B34"/>
                            <w:p w14:paraId="52B4661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6" DrawAspect="Content" ObjectID="_1713430477" r:id="rId193"/>
                                </w:object>
                              </w:r>
                            </w:p>
                            <w:p w14:paraId="6DBD1735" w14:textId="77777777" w:rsidR="00F97528" w:rsidRDefault="00F97528" w:rsidP="00403B34"/>
                            <w:p w14:paraId="0A30357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7" DrawAspect="Content" ObjectID="_1713430478" r:id="rId194"/>
                                </w:object>
                              </w:r>
                            </w:p>
                            <w:p w14:paraId="767F7DE0" w14:textId="77777777" w:rsidR="00F97528" w:rsidRDefault="00F97528" w:rsidP="00403B34"/>
                            <w:p w14:paraId="140CF94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8" DrawAspect="Content" ObjectID="_1713430479" r:id="rId195"/>
                                </w:object>
                              </w:r>
                            </w:p>
                            <w:p w14:paraId="50C4F3C9" w14:textId="77777777" w:rsidR="00F97528" w:rsidRDefault="00F97528" w:rsidP="00403B34"/>
                            <w:p w14:paraId="2EC946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69" DrawAspect="Content" ObjectID="_1713430480" r:id="rId196"/>
                                </w:object>
                              </w:r>
                            </w:p>
                            <w:p w14:paraId="7AA940D2" w14:textId="77777777" w:rsidR="00F97528" w:rsidRDefault="00F97528" w:rsidP="00403B34"/>
                            <w:p w14:paraId="4A28C0A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9" o:title=""/>
                                  </v:shape>
                                  <o:OLEObject Type="Embed" ProgID="Equation.3" ShapeID="_x0000_i1070" DrawAspect="Content" ObjectID="_1713430481" r:id="rId197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1" DrawAspect="Content" ObjectID="_1713430482" r:id="rId199"/>
                                </w:object>
                              </w:r>
                            </w:p>
                            <w:p w14:paraId="7FE01A0C" w14:textId="77777777" w:rsidR="00F97528" w:rsidRDefault="00F97528" w:rsidP="00403B34"/>
                            <w:p w14:paraId="535439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2" DrawAspect="Content" ObjectID="_1713430483" r:id="rId200"/>
                                </w:object>
                              </w:r>
                            </w:p>
                            <w:p w14:paraId="613EB413" w14:textId="77777777" w:rsidR="00F97528" w:rsidRDefault="00F97528" w:rsidP="00403B34"/>
                            <w:p w14:paraId="3D8F369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3" DrawAspect="Content" ObjectID="_1713430484" r:id="rId201"/>
                                </w:object>
                              </w:r>
                            </w:p>
                            <w:p w14:paraId="3A2DF1BC" w14:textId="77777777" w:rsidR="00F97528" w:rsidRDefault="00F97528" w:rsidP="00403B34"/>
                            <w:p w14:paraId="0F9F799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4" DrawAspect="Content" ObjectID="_1713430485" r:id="rId202"/>
                                </w:object>
                              </w:r>
                            </w:p>
                            <w:p w14:paraId="7408437C" w14:textId="77777777" w:rsidR="00F97528" w:rsidRDefault="00F97528" w:rsidP="00403B34"/>
                            <w:p w14:paraId="7C11DDA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5" DrawAspect="Content" ObjectID="_1713430486" r:id="rId203"/>
                                </w:object>
                              </w:r>
                            </w:p>
                            <w:p w14:paraId="54709E24" w14:textId="77777777" w:rsidR="00F97528" w:rsidRDefault="00F97528" w:rsidP="00403B34"/>
                            <w:p w14:paraId="7F6FA28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6" DrawAspect="Content" ObjectID="_1713430487" r:id="rId204"/>
                                </w:object>
                              </w:r>
                            </w:p>
                            <w:p w14:paraId="78BAA12E" w14:textId="77777777" w:rsidR="00F97528" w:rsidRDefault="00F97528" w:rsidP="00403B34"/>
                            <w:p w14:paraId="2AC64C0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7" DrawAspect="Content" ObjectID="_1713430488" r:id="rId205"/>
                                </w:object>
                              </w:r>
                            </w:p>
                            <w:p w14:paraId="145FC585" w14:textId="77777777" w:rsidR="00F97528" w:rsidRDefault="00F97528" w:rsidP="00403B34"/>
                            <w:p w14:paraId="3929476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8" o:title=""/>
                                  </v:shape>
                                  <o:OLEObject Type="Embed" ProgID="Equation.3" ShapeID="_x0000_i1078" DrawAspect="Content" ObjectID="_1713430489" r:id="rId206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79" DrawAspect="Content" ObjectID="_1713430490" r:id="rId208"/>
                                </w:object>
                              </w:r>
                            </w:p>
                            <w:p w14:paraId="7E4052DC" w14:textId="77777777" w:rsidR="00F97528" w:rsidRDefault="00F97528" w:rsidP="00403B34"/>
                            <w:p w14:paraId="04B7B9B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0" DrawAspect="Content" ObjectID="_1713430491" r:id="rId209"/>
                                </w:object>
                              </w:r>
                            </w:p>
                            <w:p w14:paraId="175D25DC" w14:textId="77777777" w:rsidR="00F97528" w:rsidRDefault="00F97528" w:rsidP="00403B34"/>
                            <w:p w14:paraId="6B82241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1" DrawAspect="Content" ObjectID="_1713430492" r:id="rId210"/>
                                </w:object>
                              </w:r>
                            </w:p>
                            <w:p w14:paraId="7AB05967" w14:textId="77777777" w:rsidR="00F97528" w:rsidRDefault="00F97528" w:rsidP="00403B34"/>
                            <w:p w14:paraId="5A62C1C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2" DrawAspect="Content" ObjectID="_1713430493" r:id="rId211"/>
                                </w:object>
                              </w:r>
                            </w:p>
                            <w:p w14:paraId="19B09E6D" w14:textId="77777777" w:rsidR="00F97528" w:rsidRDefault="00F97528" w:rsidP="00403B34"/>
                            <w:p w14:paraId="27BA78B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3" DrawAspect="Content" ObjectID="_1713430494" r:id="rId212"/>
                                </w:object>
                              </w:r>
                            </w:p>
                            <w:p w14:paraId="37B6CCE4" w14:textId="77777777" w:rsidR="00F97528" w:rsidRDefault="00F97528" w:rsidP="00403B34"/>
                            <w:p w14:paraId="7ADF25AF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4" DrawAspect="Content" ObjectID="_1713430495" r:id="rId213"/>
                                </w:object>
                              </w:r>
                            </w:p>
                            <w:p w14:paraId="5DB5A920" w14:textId="77777777" w:rsidR="00F97528" w:rsidRDefault="00F97528" w:rsidP="00403B34"/>
                            <w:p w14:paraId="1D2628E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5" DrawAspect="Content" ObjectID="_1713430496" r:id="rId214"/>
                                </w:object>
                              </w:r>
                            </w:p>
                            <w:p w14:paraId="5BFB5465" w14:textId="77777777" w:rsidR="00F97528" w:rsidRDefault="00F97528" w:rsidP="00403B34"/>
                            <w:p w14:paraId="53E18E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7" o:title=""/>
                                  </v:shape>
                                  <o:OLEObject Type="Embed" ProgID="Equation.3" ShapeID="_x0000_i1086" DrawAspect="Content" ObjectID="_1713430497" r:id="rId215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87" DrawAspect="Content" ObjectID="_1713430498" r:id="rId217"/>
                                </w:object>
                              </w:r>
                            </w:p>
                            <w:p w14:paraId="7365BC13" w14:textId="77777777" w:rsidR="00F97528" w:rsidRDefault="00F97528" w:rsidP="00403B34"/>
                            <w:p w14:paraId="20ED193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88" DrawAspect="Content" ObjectID="_1713430499" r:id="rId218"/>
                                </w:object>
                              </w:r>
                            </w:p>
                            <w:p w14:paraId="42EC430B" w14:textId="77777777" w:rsidR="00F97528" w:rsidRDefault="00F97528" w:rsidP="00403B34"/>
                            <w:p w14:paraId="7CD4D97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89" DrawAspect="Content" ObjectID="_1713430500" r:id="rId219"/>
                                </w:object>
                              </w:r>
                            </w:p>
                            <w:p w14:paraId="0CA73CE4" w14:textId="77777777" w:rsidR="00F97528" w:rsidRDefault="00F97528" w:rsidP="00403B34"/>
                            <w:p w14:paraId="06D7B32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90" DrawAspect="Content" ObjectID="_1713430501" r:id="rId220"/>
                                </w:object>
                              </w:r>
                            </w:p>
                            <w:p w14:paraId="1C0074C0" w14:textId="77777777" w:rsidR="00F97528" w:rsidRDefault="00F97528" w:rsidP="00403B34"/>
                            <w:p w14:paraId="588BA93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91" DrawAspect="Content" ObjectID="_1713430502" r:id="rId221"/>
                                </w:object>
                              </w:r>
                            </w:p>
                            <w:p w14:paraId="00E7770E" w14:textId="77777777" w:rsidR="00F97528" w:rsidRDefault="00F97528" w:rsidP="00403B34"/>
                            <w:p w14:paraId="4ACEFFE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92" DrawAspect="Content" ObjectID="_1713430503" r:id="rId222"/>
                                </w:object>
                              </w:r>
                            </w:p>
                            <w:p w14:paraId="023CBE2E" w14:textId="77777777" w:rsidR="00F97528" w:rsidRDefault="00F97528" w:rsidP="00403B34"/>
                            <w:p w14:paraId="6F58A78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93" DrawAspect="Content" ObjectID="_1713430504" r:id="rId223"/>
                                </w:object>
                              </w:r>
                            </w:p>
                            <w:p w14:paraId="3720B8F2" w14:textId="77777777" w:rsidR="00F97528" w:rsidRDefault="00F97528" w:rsidP="00403B34"/>
                            <w:p w14:paraId="7D63FBE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6" o:title=""/>
                                  </v:shape>
                                  <o:OLEObject Type="Embed" ProgID="Equation.3" ShapeID="_x0000_i1094" DrawAspect="Content" ObjectID="_1713430505" r:id="rId224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095" DrawAspect="Content" ObjectID="_1713430506" r:id="rId226"/>
                                </w:object>
                              </w:r>
                            </w:p>
                            <w:p w14:paraId="68560D0F" w14:textId="77777777" w:rsidR="00F97528" w:rsidRDefault="00F97528" w:rsidP="00403B34"/>
                            <w:p w14:paraId="483FD6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096" DrawAspect="Content" ObjectID="_1713430507" r:id="rId227"/>
                                </w:object>
                              </w:r>
                            </w:p>
                            <w:p w14:paraId="541CCAEC" w14:textId="77777777" w:rsidR="00F97528" w:rsidRDefault="00F97528" w:rsidP="00403B34"/>
                            <w:p w14:paraId="6FA1B28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097" DrawAspect="Content" ObjectID="_1713430508" r:id="rId228"/>
                                </w:object>
                              </w:r>
                            </w:p>
                            <w:p w14:paraId="294AA303" w14:textId="77777777" w:rsidR="00F97528" w:rsidRDefault="00F97528" w:rsidP="00403B34"/>
                            <w:p w14:paraId="2F5C65F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098" DrawAspect="Content" ObjectID="_1713430509" r:id="rId229"/>
                                </w:object>
                              </w:r>
                            </w:p>
                            <w:p w14:paraId="06C046DE" w14:textId="77777777" w:rsidR="00F97528" w:rsidRDefault="00F97528" w:rsidP="00403B34"/>
                            <w:p w14:paraId="196B647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099" DrawAspect="Content" ObjectID="_1713430510" r:id="rId230"/>
                                </w:object>
                              </w:r>
                            </w:p>
                            <w:p w14:paraId="47FA6E24" w14:textId="77777777" w:rsidR="00F97528" w:rsidRDefault="00F97528" w:rsidP="00403B34"/>
                            <w:p w14:paraId="6D60426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100" DrawAspect="Content" ObjectID="_1713430511" r:id="rId231"/>
                                </w:object>
                              </w:r>
                            </w:p>
                            <w:p w14:paraId="20E055C4" w14:textId="77777777" w:rsidR="00F97528" w:rsidRDefault="00F97528" w:rsidP="00403B34"/>
                            <w:p w14:paraId="59470CD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101" DrawAspect="Content" ObjectID="_1713430512" r:id="rId232"/>
                                </w:object>
                              </w:r>
                            </w:p>
                            <w:p w14:paraId="15C5006F" w14:textId="77777777" w:rsidR="00F97528" w:rsidRDefault="00F97528" w:rsidP="00403B34"/>
                            <w:p w14:paraId="41AE51C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5" o:title=""/>
                                  </v:shape>
                                  <o:OLEObject Type="Embed" ProgID="Equation.3" ShapeID="_x0000_i1102" DrawAspect="Content" ObjectID="_1713430513" r:id="rId233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3" DrawAspect="Content" ObjectID="_1713430514" r:id="rId235"/>
                                </w:object>
                              </w:r>
                            </w:p>
                            <w:p w14:paraId="4390BA00" w14:textId="77777777" w:rsidR="00F97528" w:rsidRDefault="00F97528" w:rsidP="00403B34"/>
                            <w:p w14:paraId="223C7B0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4" DrawAspect="Content" ObjectID="_1713430515" r:id="rId236"/>
                                </w:object>
                              </w:r>
                            </w:p>
                            <w:p w14:paraId="05496E87" w14:textId="77777777" w:rsidR="00F97528" w:rsidRDefault="00F97528" w:rsidP="00403B34"/>
                            <w:p w14:paraId="6D21EB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5" DrawAspect="Content" ObjectID="_1713430516" r:id="rId237"/>
                                </w:object>
                              </w:r>
                            </w:p>
                            <w:p w14:paraId="4953E7F6" w14:textId="77777777" w:rsidR="00F97528" w:rsidRDefault="00F97528" w:rsidP="00403B34"/>
                            <w:p w14:paraId="32F6A235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6" DrawAspect="Content" ObjectID="_1713430517" r:id="rId238"/>
                                </w:object>
                              </w:r>
                            </w:p>
                            <w:p w14:paraId="3AB99CED" w14:textId="77777777" w:rsidR="00F97528" w:rsidRDefault="00F97528" w:rsidP="00403B34"/>
                            <w:p w14:paraId="7DC609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7" DrawAspect="Content" ObjectID="_1713430518" r:id="rId239"/>
                                </w:object>
                              </w:r>
                            </w:p>
                            <w:p w14:paraId="3166CEA3" w14:textId="77777777" w:rsidR="00F97528" w:rsidRDefault="00F97528" w:rsidP="00403B34"/>
                            <w:p w14:paraId="50120EF7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8" DrawAspect="Content" ObjectID="_1713430519" r:id="rId240"/>
                                </w:object>
                              </w:r>
                            </w:p>
                            <w:p w14:paraId="5FD50C12" w14:textId="77777777" w:rsidR="00F97528" w:rsidRDefault="00F97528" w:rsidP="00403B34"/>
                            <w:p w14:paraId="0B3CEF6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09" DrawAspect="Content" ObjectID="_1713430520" r:id="rId241"/>
                                </w:object>
                              </w:r>
                            </w:p>
                            <w:p w14:paraId="3BB9D6C1" w14:textId="77777777" w:rsidR="00F97528" w:rsidRDefault="00F97528" w:rsidP="00403B34"/>
                            <w:p w14:paraId="63707FC1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4" o:title=""/>
                                  </v:shape>
                                  <o:OLEObject Type="Embed" ProgID="Equation.3" ShapeID="_x0000_i1110" DrawAspect="Content" ObjectID="_1713430521" r:id="rId242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3" o:title=""/>
                </v:shape>
                <o:OLEObject Type="Embed" ProgID="Equation.3" ShapeID="_x0000_i1044" DrawAspect="Content" ObjectID="_1713688311" r:id="rId244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5" o:title=""/>
                </v:shape>
                <o:OLEObject Type="Embed" ProgID="Equation.DSMT4" ShapeID="_x0000_i1045" DrawAspect="Content" ObjectID="_1713688312" r:id="rId246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>= 5 Ом, Х</w:t>
            </w:r>
            <w:r w:rsidRPr="00097132">
              <w:rPr>
                <w:vertAlign w:val="subscript"/>
              </w:rPr>
              <w:t>ф</w:t>
            </w:r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97528" w:rsidRDefault="00F97528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97528" w:rsidRDefault="00F97528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97528" w:rsidRPr="003024E9" w:rsidRDefault="00F97528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97528" w:rsidRDefault="00F97528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97528" w:rsidRPr="003024E9" w:rsidRDefault="00F97528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97528" w:rsidRDefault="00F97528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97528" w:rsidRPr="003024E9" w:rsidRDefault="00F97528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r w:rsidRPr="00314BCA">
              <w:rPr>
                <w:b/>
              </w:rPr>
              <w:t>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способен к интеграции знаний по определенной теме, </w:t>
            </w:r>
            <w:r w:rsidRPr="00097132">
              <w:rPr>
                <w:rFonts w:eastAsia="Times New Roman"/>
                <w:color w:val="000000"/>
              </w:rPr>
              <w:lastRenderedPageBreak/>
              <w:t>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</w:t>
            </w:r>
            <w:r w:rsidRPr="00097132">
              <w:rPr>
                <w:rFonts w:eastAsia="Times New Roman"/>
                <w:color w:val="000000"/>
              </w:rPr>
              <w:lastRenderedPageBreak/>
              <w:t xml:space="preserve">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837B31" w:rsidP="00F2535D">
            <w:pPr>
              <w:suppressAutoHyphens/>
              <w:spacing w:line="100" w:lineRule="atLeast"/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837B31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курса «Электротехника и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9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50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1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2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3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4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5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837B31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837B31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837B31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837B31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://onlinelibrary.wiley.com/</w:t>
            </w:r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837B31" w:rsidP="003A6121">
            <w:pPr>
              <w:ind w:left="34"/>
              <w:jc w:val="both"/>
            </w:pPr>
            <w:hyperlink r:id="rId262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20E2F8" w14:textId="77777777" w:rsidR="00837B31" w:rsidRDefault="00837B31" w:rsidP="005E3840">
      <w:r>
        <w:separator/>
      </w:r>
    </w:p>
  </w:endnote>
  <w:endnote w:type="continuationSeparator" w:id="0">
    <w:p w14:paraId="02C54438" w14:textId="77777777" w:rsidR="00837B31" w:rsidRDefault="00837B31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9E024" w14:textId="77777777" w:rsidR="00F97528" w:rsidRDefault="00F97528">
    <w:pPr>
      <w:pStyle w:val="ae"/>
      <w:jc w:val="right"/>
    </w:pPr>
  </w:p>
  <w:p w14:paraId="3A88830B" w14:textId="77777777" w:rsidR="00F97528" w:rsidRDefault="00F97528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C86630" w14:textId="77777777" w:rsidR="00F97528" w:rsidRDefault="00F97528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97528" w:rsidRDefault="00F97528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CF6FC" w14:textId="77777777" w:rsidR="00F97528" w:rsidRDefault="00F97528">
    <w:pPr>
      <w:pStyle w:val="ae"/>
      <w:jc w:val="right"/>
    </w:pPr>
  </w:p>
  <w:p w14:paraId="6C2BFEFB" w14:textId="77777777" w:rsidR="00F97528" w:rsidRDefault="00F97528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5F976" w14:textId="77777777" w:rsidR="00F97528" w:rsidRDefault="00F97528">
    <w:pPr>
      <w:pStyle w:val="ae"/>
      <w:jc w:val="right"/>
    </w:pPr>
  </w:p>
  <w:p w14:paraId="1B400B45" w14:textId="77777777" w:rsidR="00F97528" w:rsidRDefault="00F97528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637742" w14:textId="77777777" w:rsidR="00837B31" w:rsidRDefault="00837B31" w:rsidP="005E3840">
      <w:r>
        <w:separator/>
      </w:r>
    </w:p>
  </w:footnote>
  <w:footnote w:type="continuationSeparator" w:id="0">
    <w:p w14:paraId="60646518" w14:textId="77777777" w:rsidR="00837B31" w:rsidRDefault="00837B31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5873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0E61A0" w14:textId="77777777" w:rsidR="00F97528" w:rsidRDefault="00F97528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5873">
          <w:rPr>
            <w:noProof/>
          </w:rPr>
          <w:t>22</w:t>
        </w:r>
        <w:r>
          <w:fldChar w:fldCharType="end"/>
        </w:r>
      </w:p>
    </w:sdtContent>
  </w:sdt>
  <w:p w14:paraId="399A2272" w14:textId="77777777" w:rsidR="00F97528" w:rsidRDefault="00F97528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5873">
          <w:rPr>
            <w:noProof/>
          </w:rPr>
          <w:t>38</w:t>
        </w:r>
        <w:r>
          <w:fldChar w:fldCharType="end"/>
        </w:r>
      </w:p>
    </w:sdtContent>
  </w:sdt>
  <w:p w14:paraId="445C4615" w14:textId="77777777" w:rsidR="00F97528" w:rsidRDefault="00F97528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89C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5873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1343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37B31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18E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0.wmf"/><Relationship Id="rId21" Type="http://schemas.openxmlformats.org/officeDocument/2006/relationships/image" Target="media/image5.wmf"/><Relationship Id="rId42" Type="http://schemas.openxmlformats.org/officeDocument/2006/relationships/image" Target="media/image25.png"/><Relationship Id="rId63" Type="http://schemas.openxmlformats.org/officeDocument/2006/relationships/image" Target="media/image44.wmf"/><Relationship Id="rId84" Type="http://schemas.openxmlformats.org/officeDocument/2006/relationships/image" Target="media/image59.png"/><Relationship Id="rId138" Type="http://schemas.openxmlformats.org/officeDocument/2006/relationships/oleObject" Target="embeddings/oleObject50.bin"/><Relationship Id="rId159" Type="http://schemas.openxmlformats.org/officeDocument/2006/relationships/oleObject" Target="embeddings/oleObject69.bin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8.bin"/><Relationship Id="rId247" Type="http://schemas.openxmlformats.org/officeDocument/2006/relationships/hyperlink" Target="http://znanium.com/catalog/product/506589" TargetMode="External"/><Relationship Id="rId107" Type="http://schemas.openxmlformats.org/officeDocument/2006/relationships/oleObject" Target="embeddings/oleObject23.bin"/><Relationship Id="rId11" Type="http://schemas.openxmlformats.org/officeDocument/2006/relationships/header" Target="header2.xml"/><Relationship Id="rId32" Type="http://schemas.openxmlformats.org/officeDocument/2006/relationships/image" Target="media/image16.png"/><Relationship Id="rId53" Type="http://schemas.openxmlformats.org/officeDocument/2006/relationships/image" Target="media/image35.wmf"/><Relationship Id="rId74" Type="http://schemas.openxmlformats.org/officeDocument/2006/relationships/image" Target="media/image54.wmf"/><Relationship Id="rId128" Type="http://schemas.openxmlformats.org/officeDocument/2006/relationships/oleObject" Target="embeddings/oleObject41.bin"/><Relationship Id="rId149" Type="http://schemas.openxmlformats.org/officeDocument/2006/relationships/oleObject" Target="embeddings/oleObject60.bin"/><Relationship Id="rId5" Type="http://schemas.openxmlformats.org/officeDocument/2006/relationships/settings" Target="settings.xml"/><Relationship Id="rId95" Type="http://schemas.openxmlformats.org/officeDocument/2006/relationships/image" Target="media/image66.wmf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730.wmf"/><Relationship Id="rId237" Type="http://schemas.openxmlformats.org/officeDocument/2006/relationships/oleObject" Target="embeddings/oleObject138.bin"/><Relationship Id="rId258" Type="http://schemas.openxmlformats.org/officeDocument/2006/relationships/hyperlink" Target="http://www.gks.ru/wps/wcm/connect/rosstat_main/rosstat/ru/statistics/databases/" TargetMode="External"/><Relationship Id="rId22" Type="http://schemas.openxmlformats.org/officeDocument/2006/relationships/image" Target="media/image6.wmf"/><Relationship Id="rId43" Type="http://schemas.openxmlformats.org/officeDocument/2006/relationships/image" Target="media/image26.wmf"/><Relationship Id="rId64" Type="http://schemas.openxmlformats.org/officeDocument/2006/relationships/image" Target="media/image45.wmf"/><Relationship Id="rId118" Type="http://schemas.openxmlformats.org/officeDocument/2006/relationships/oleObject" Target="embeddings/oleObject32.bin"/><Relationship Id="rId139" Type="http://schemas.openxmlformats.org/officeDocument/2006/relationships/oleObject" Target="embeddings/oleObject51.bin"/><Relationship Id="rId85" Type="http://schemas.openxmlformats.org/officeDocument/2006/relationships/image" Target="media/image60.wmf"/><Relationship Id="rId150" Type="http://schemas.openxmlformats.org/officeDocument/2006/relationships/oleObject" Target="embeddings/oleObject61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11.bin"/><Relationship Id="rId227" Type="http://schemas.openxmlformats.org/officeDocument/2006/relationships/oleObject" Target="embeddings/oleObject129.bin"/><Relationship Id="rId248" Type="http://schemas.openxmlformats.org/officeDocument/2006/relationships/hyperlink" Target="http://znanium.com/catalog/product/519269" TargetMode="External"/><Relationship Id="rId12" Type="http://schemas.openxmlformats.org/officeDocument/2006/relationships/header" Target="header3.xml"/><Relationship Id="rId33" Type="http://schemas.openxmlformats.org/officeDocument/2006/relationships/image" Target="media/image17.png"/><Relationship Id="rId108" Type="http://schemas.openxmlformats.org/officeDocument/2006/relationships/image" Target="media/image69.wmf"/><Relationship Id="rId129" Type="http://schemas.openxmlformats.org/officeDocument/2006/relationships/oleObject" Target="embeddings/oleObject42.bin"/><Relationship Id="rId54" Type="http://schemas.openxmlformats.org/officeDocument/2006/relationships/image" Target="media/image36.wmf"/><Relationship Id="rId75" Type="http://schemas.openxmlformats.org/officeDocument/2006/relationships/oleObject" Target="embeddings/oleObject5.bin"/><Relationship Id="rId96" Type="http://schemas.openxmlformats.org/officeDocument/2006/relationships/oleObject" Target="embeddings/oleObject14.bin"/><Relationship Id="rId140" Type="http://schemas.openxmlformats.org/officeDocument/2006/relationships/oleObject" Target="embeddings/oleObject52.bin"/><Relationship Id="rId161" Type="http://schemas.openxmlformats.org/officeDocument/2006/relationships/oleObject" Target="embeddings/oleObject71.bin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5.bin"/><Relationship Id="rId238" Type="http://schemas.openxmlformats.org/officeDocument/2006/relationships/oleObject" Target="embeddings/oleObject139.bin"/><Relationship Id="rId254" Type="http://schemas.openxmlformats.org/officeDocument/2006/relationships/hyperlink" Target="https://elibrary.ru/" TargetMode="External"/><Relationship Id="rId259" Type="http://schemas.openxmlformats.org/officeDocument/2006/relationships/hyperlink" Target="http://www.scopus.com/" TargetMode="External"/><Relationship Id="rId23" Type="http://schemas.openxmlformats.org/officeDocument/2006/relationships/image" Target="media/image7.wmf"/><Relationship Id="rId28" Type="http://schemas.openxmlformats.org/officeDocument/2006/relationships/image" Target="media/image12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29.bin"/><Relationship Id="rId119" Type="http://schemas.openxmlformats.org/officeDocument/2006/relationships/oleObject" Target="embeddings/oleObject33.bin"/><Relationship Id="rId44" Type="http://schemas.openxmlformats.org/officeDocument/2006/relationships/oleObject" Target="embeddings/oleObject2.bin"/><Relationship Id="rId60" Type="http://schemas.openxmlformats.org/officeDocument/2006/relationships/image" Target="media/image42.wmf"/><Relationship Id="rId65" Type="http://schemas.openxmlformats.org/officeDocument/2006/relationships/image" Target="media/image46.wmf"/><Relationship Id="rId81" Type="http://schemas.openxmlformats.org/officeDocument/2006/relationships/oleObject" Target="embeddings/oleObject8.bin"/><Relationship Id="rId86" Type="http://schemas.openxmlformats.org/officeDocument/2006/relationships/oleObject" Target="embeddings/oleObject10.bin"/><Relationship Id="rId130" Type="http://schemas.openxmlformats.org/officeDocument/2006/relationships/oleObject" Target="embeddings/oleObject43.bin"/><Relationship Id="rId135" Type="http://schemas.openxmlformats.org/officeDocument/2006/relationships/image" Target="media/image70.wmf"/><Relationship Id="rId151" Type="http://schemas.openxmlformats.org/officeDocument/2006/relationships/oleObject" Target="embeddings/oleObject62.bin"/><Relationship Id="rId156" Type="http://schemas.openxmlformats.org/officeDocument/2006/relationships/oleObject" Target="embeddings/oleObject66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710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720.wmf"/><Relationship Id="rId223" Type="http://schemas.openxmlformats.org/officeDocument/2006/relationships/oleObject" Target="embeddings/oleObject126.bin"/><Relationship Id="rId228" Type="http://schemas.openxmlformats.org/officeDocument/2006/relationships/oleObject" Target="embeddings/oleObject130.bin"/><Relationship Id="rId244" Type="http://schemas.openxmlformats.org/officeDocument/2006/relationships/oleObject" Target="embeddings/oleObject144.bin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2.xml"/><Relationship Id="rId18" Type="http://schemas.openxmlformats.org/officeDocument/2006/relationships/image" Target="media/image2.png"/><Relationship Id="rId39" Type="http://schemas.openxmlformats.org/officeDocument/2006/relationships/image" Target="media/image22.png"/><Relationship Id="rId109" Type="http://schemas.openxmlformats.org/officeDocument/2006/relationships/oleObject" Target="embeddings/oleObject24.bin"/><Relationship Id="rId260" Type="http://schemas.openxmlformats.org/officeDocument/2006/relationships/hyperlink" Target="http://elibrary.ru/defaultx.asp" TargetMode="External"/><Relationship Id="rId34" Type="http://schemas.openxmlformats.org/officeDocument/2006/relationships/image" Target="media/image18.png"/><Relationship Id="rId50" Type="http://schemas.openxmlformats.org/officeDocument/2006/relationships/image" Target="media/image32.wmf"/><Relationship Id="rId55" Type="http://schemas.openxmlformats.org/officeDocument/2006/relationships/image" Target="media/image37.wmf"/><Relationship Id="rId76" Type="http://schemas.openxmlformats.org/officeDocument/2006/relationships/image" Target="media/image55.wmf"/><Relationship Id="rId97" Type="http://schemas.openxmlformats.org/officeDocument/2006/relationships/image" Target="media/image67.wmf"/><Relationship Id="rId104" Type="http://schemas.openxmlformats.org/officeDocument/2006/relationships/oleObject" Target="embeddings/oleObject20.bin"/><Relationship Id="rId120" Type="http://schemas.openxmlformats.org/officeDocument/2006/relationships/oleObject" Target="embeddings/oleObject34.bin"/><Relationship Id="rId125" Type="http://schemas.openxmlformats.org/officeDocument/2006/relationships/oleObject" Target="embeddings/oleObject39.bin"/><Relationship Id="rId141" Type="http://schemas.openxmlformats.org/officeDocument/2006/relationships/oleObject" Target="embeddings/oleObject53.bin"/><Relationship Id="rId146" Type="http://schemas.openxmlformats.org/officeDocument/2006/relationships/oleObject" Target="embeddings/oleObject57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95.bin"/><Relationship Id="rId7" Type="http://schemas.openxmlformats.org/officeDocument/2006/relationships/footnotes" Target="footnotes.xml"/><Relationship Id="rId71" Type="http://schemas.openxmlformats.org/officeDocument/2006/relationships/image" Target="media/image52.png"/><Relationship Id="rId92" Type="http://schemas.openxmlformats.org/officeDocument/2006/relationships/oleObject" Target="embeddings/oleObject13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17.bin"/><Relationship Id="rId218" Type="http://schemas.openxmlformats.org/officeDocument/2006/relationships/oleObject" Target="embeddings/oleObject121.bin"/><Relationship Id="rId234" Type="http://schemas.openxmlformats.org/officeDocument/2006/relationships/image" Target="media/image750.wmf"/><Relationship Id="rId239" Type="http://schemas.openxmlformats.org/officeDocument/2006/relationships/oleObject" Target="embeddings/oleObject140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50" Type="http://schemas.openxmlformats.org/officeDocument/2006/relationships/hyperlink" Target="http://znanium.com/" TargetMode="External"/><Relationship Id="rId255" Type="http://schemas.openxmlformats.org/officeDocument/2006/relationships/hyperlink" Target="http://&#1085;&#1101;&#1073;.&#1088;&#1092;/" TargetMode="External"/><Relationship Id="rId24" Type="http://schemas.openxmlformats.org/officeDocument/2006/relationships/image" Target="media/image8.wmf"/><Relationship Id="rId40" Type="http://schemas.openxmlformats.org/officeDocument/2006/relationships/image" Target="media/image23.png"/><Relationship Id="rId45" Type="http://schemas.openxmlformats.org/officeDocument/2006/relationships/image" Target="media/image27.png"/><Relationship Id="rId66" Type="http://schemas.openxmlformats.org/officeDocument/2006/relationships/image" Target="media/image47.wmf"/><Relationship Id="rId87" Type="http://schemas.openxmlformats.org/officeDocument/2006/relationships/image" Target="media/image61.wmf"/><Relationship Id="rId110" Type="http://schemas.openxmlformats.org/officeDocument/2006/relationships/oleObject" Target="embeddings/oleObject25.bin"/><Relationship Id="rId115" Type="http://schemas.openxmlformats.org/officeDocument/2006/relationships/oleObject" Target="embeddings/oleObject30.bin"/><Relationship Id="rId131" Type="http://schemas.openxmlformats.org/officeDocument/2006/relationships/oleObject" Target="embeddings/oleObject44.bin"/><Relationship Id="rId136" Type="http://schemas.openxmlformats.org/officeDocument/2006/relationships/oleObject" Target="embeddings/oleObject48.bin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43.png"/><Relationship Id="rId82" Type="http://schemas.openxmlformats.org/officeDocument/2006/relationships/image" Target="media/image58.wmf"/><Relationship Id="rId152" Type="http://schemas.openxmlformats.org/officeDocument/2006/relationships/oleObject" Target="embeddings/oleObject63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2.bin"/><Relationship Id="rId229" Type="http://schemas.openxmlformats.org/officeDocument/2006/relationships/oleObject" Target="embeddings/oleObject131.bin"/><Relationship Id="rId19" Type="http://schemas.openxmlformats.org/officeDocument/2006/relationships/image" Target="media/image3.png"/><Relationship Id="rId224" Type="http://schemas.openxmlformats.org/officeDocument/2006/relationships/oleObject" Target="embeddings/oleObject127.bin"/><Relationship Id="rId240" Type="http://schemas.openxmlformats.org/officeDocument/2006/relationships/oleObject" Target="embeddings/oleObject141.bin"/><Relationship Id="rId245" Type="http://schemas.openxmlformats.org/officeDocument/2006/relationships/image" Target="media/image77.wmf"/><Relationship Id="rId261" Type="http://schemas.openxmlformats.org/officeDocument/2006/relationships/hyperlink" Target="http://arxiv.org/" TargetMode="External"/><Relationship Id="rId14" Type="http://schemas.openxmlformats.org/officeDocument/2006/relationships/footer" Target="footer3.xml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56" Type="http://schemas.openxmlformats.org/officeDocument/2006/relationships/image" Target="media/image38.wmf"/><Relationship Id="rId77" Type="http://schemas.openxmlformats.org/officeDocument/2006/relationships/oleObject" Target="embeddings/oleObject6.bin"/><Relationship Id="rId100" Type="http://schemas.openxmlformats.org/officeDocument/2006/relationships/oleObject" Target="embeddings/oleObject16.bin"/><Relationship Id="rId105" Type="http://schemas.openxmlformats.org/officeDocument/2006/relationships/oleObject" Target="embeddings/oleObject21.bin"/><Relationship Id="rId126" Type="http://schemas.openxmlformats.org/officeDocument/2006/relationships/image" Target="media/image690.wmf"/><Relationship Id="rId147" Type="http://schemas.openxmlformats.org/officeDocument/2006/relationships/oleObject" Target="embeddings/oleObject58.bin"/><Relationship Id="rId168" Type="http://schemas.openxmlformats.org/officeDocument/2006/relationships/oleObject" Target="embeddings/oleObject77.bin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image" Target="media/image53.wmf"/><Relationship Id="rId93" Type="http://schemas.openxmlformats.org/officeDocument/2006/relationships/image" Target="media/image64.png"/><Relationship Id="rId98" Type="http://schemas.openxmlformats.org/officeDocument/2006/relationships/oleObject" Target="embeddings/oleObject15.bin"/><Relationship Id="rId121" Type="http://schemas.openxmlformats.org/officeDocument/2006/relationships/oleObject" Target="embeddings/oleObject35.bin"/><Relationship Id="rId142" Type="http://schemas.openxmlformats.org/officeDocument/2006/relationships/oleObject" Target="embeddings/oleObject54.bin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700.wmf"/><Relationship Id="rId219" Type="http://schemas.openxmlformats.org/officeDocument/2006/relationships/oleObject" Target="embeddings/oleObject122.bin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0" Type="http://schemas.openxmlformats.org/officeDocument/2006/relationships/oleObject" Target="embeddings/oleObject132.bin"/><Relationship Id="rId235" Type="http://schemas.openxmlformats.org/officeDocument/2006/relationships/oleObject" Target="embeddings/oleObject136.bin"/><Relationship Id="rId251" Type="http://schemas.openxmlformats.org/officeDocument/2006/relationships/hyperlink" Target="https://dlib.eastview.com/" TargetMode="External"/><Relationship Id="rId256" Type="http://schemas.openxmlformats.org/officeDocument/2006/relationships/hyperlink" Target="http://www.neicon.ru/" TargetMode="External"/><Relationship Id="rId25" Type="http://schemas.openxmlformats.org/officeDocument/2006/relationships/image" Target="media/image9.wmf"/><Relationship Id="rId46" Type="http://schemas.openxmlformats.org/officeDocument/2006/relationships/image" Target="media/image28.png"/><Relationship Id="rId67" Type="http://schemas.openxmlformats.org/officeDocument/2006/relationships/image" Target="media/image48.wmf"/><Relationship Id="rId116" Type="http://schemas.openxmlformats.org/officeDocument/2006/relationships/oleObject" Target="embeddings/oleObject31.bin"/><Relationship Id="rId137" Type="http://schemas.openxmlformats.org/officeDocument/2006/relationships/oleObject" Target="embeddings/oleObject49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4.wmf"/><Relationship Id="rId41" Type="http://schemas.openxmlformats.org/officeDocument/2006/relationships/image" Target="media/image24.png"/><Relationship Id="rId62" Type="http://schemas.openxmlformats.org/officeDocument/2006/relationships/oleObject" Target="embeddings/oleObject3.bin"/><Relationship Id="rId83" Type="http://schemas.openxmlformats.org/officeDocument/2006/relationships/oleObject" Target="embeddings/oleObject9.bin"/><Relationship Id="rId88" Type="http://schemas.openxmlformats.org/officeDocument/2006/relationships/oleObject" Target="embeddings/oleObject11.bin"/><Relationship Id="rId111" Type="http://schemas.openxmlformats.org/officeDocument/2006/relationships/oleObject" Target="embeddings/oleObject26.bin"/><Relationship Id="rId132" Type="http://schemas.openxmlformats.org/officeDocument/2006/relationships/oleObject" Target="embeddings/oleObject4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740.wmf"/><Relationship Id="rId241" Type="http://schemas.openxmlformats.org/officeDocument/2006/relationships/oleObject" Target="embeddings/oleObject142.bin"/><Relationship Id="rId246" Type="http://schemas.openxmlformats.org/officeDocument/2006/relationships/oleObject" Target="embeddings/oleObject145.bin"/><Relationship Id="rId15" Type="http://schemas.openxmlformats.org/officeDocument/2006/relationships/header" Target="header4.xml"/><Relationship Id="rId36" Type="http://schemas.openxmlformats.org/officeDocument/2006/relationships/image" Target="media/image20.wmf"/><Relationship Id="rId57" Type="http://schemas.openxmlformats.org/officeDocument/2006/relationships/image" Target="media/image39.wmf"/><Relationship Id="rId106" Type="http://schemas.openxmlformats.org/officeDocument/2006/relationships/oleObject" Target="embeddings/oleObject22.bin"/><Relationship Id="rId127" Type="http://schemas.openxmlformats.org/officeDocument/2006/relationships/oleObject" Target="embeddings/oleObject40.bin"/><Relationship Id="rId262" Type="http://schemas.openxmlformats.org/officeDocument/2006/relationships/hyperlink" Target="https://www.fips.ru/about/vptb-otdelenie-vserossiyskaya-patentno-tekhnicheskaya-biblioteka/poiskovye-sistemy-i-bazy-dannykh.php" TargetMode="External"/><Relationship Id="rId10" Type="http://schemas.openxmlformats.org/officeDocument/2006/relationships/header" Target="header1.xml"/><Relationship Id="rId31" Type="http://schemas.openxmlformats.org/officeDocument/2006/relationships/image" Target="media/image15.png"/><Relationship Id="rId52" Type="http://schemas.openxmlformats.org/officeDocument/2006/relationships/image" Target="media/image34.wmf"/><Relationship Id="rId73" Type="http://schemas.openxmlformats.org/officeDocument/2006/relationships/oleObject" Target="embeddings/oleObject4.bin"/><Relationship Id="rId78" Type="http://schemas.openxmlformats.org/officeDocument/2006/relationships/image" Target="media/image56.wmf"/><Relationship Id="rId94" Type="http://schemas.openxmlformats.org/officeDocument/2006/relationships/image" Target="media/image65.png"/><Relationship Id="rId99" Type="http://schemas.openxmlformats.org/officeDocument/2006/relationships/image" Target="media/image68.wmf"/><Relationship Id="rId101" Type="http://schemas.openxmlformats.org/officeDocument/2006/relationships/oleObject" Target="embeddings/oleObject17.bin"/><Relationship Id="rId122" Type="http://schemas.openxmlformats.org/officeDocument/2006/relationships/oleObject" Target="embeddings/oleObject36.bin"/><Relationship Id="rId143" Type="http://schemas.openxmlformats.org/officeDocument/2006/relationships/oleObject" Target="embeddings/oleObject55.bin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73.bin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image" Target="media/image75.wmf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7.bin"/><Relationship Id="rId257" Type="http://schemas.openxmlformats.org/officeDocument/2006/relationships/hyperlink" Target="http://www.polpred.com/" TargetMode="External"/><Relationship Id="rId26" Type="http://schemas.openxmlformats.org/officeDocument/2006/relationships/image" Target="media/image10.wmf"/><Relationship Id="rId231" Type="http://schemas.openxmlformats.org/officeDocument/2006/relationships/oleObject" Target="embeddings/oleObject133.bin"/><Relationship Id="rId252" Type="http://schemas.openxmlformats.org/officeDocument/2006/relationships/hyperlink" Target="http://webofknowledge.com/" TargetMode="External"/><Relationship Id="rId47" Type="http://schemas.openxmlformats.org/officeDocument/2006/relationships/image" Target="media/image29.png"/><Relationship Id="rId68" Type="http://schemas.openxmlformats.org/officeDocument/2006/relationships/image" Target="media/image49.wmf"/><Relationship Id="rId89" Type="http://schemas.openxmlformats.org/officeDocument/2006/relationships/image" Target="media/image62.wmf"/><Relationship Id="rId112" Type="http://schemas.openxmlformats.org/officeDocument/2006/relationships/oleObject" Target="embeddings/oleObject27.bin"/><Relationship Id="rId133" Type="http://schemas.openxmlformats.org/officeDocument/2006/relationships/oleObject" Target="embeddings/oleObject46.bin"/><Relationship Id="rId154" Type="http://schemas.openxmlformats.org/officeDocument/2006/relationships/oleObject" Target="embeddings/oleObject64.bin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5.bin"/><Relationship Id="rId16" Type="http://schemas.openxmlformats.org/officeDocument/2006/relationships/footer" Target="footer4.xml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43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.bin"/><Relationship Id="rId58" Type="http://schemas.openxmlformats.org/officeDocument/2006/relationships/image" Target="media/image40.wmf"/><Relationship Id="rId79" Type="http://schemas.openxmlformats.org/officeDocument/2006/relationships/oleObject" Target="embeddings/oleObject7.bin"/><Relationship Id="rId102" Type="http://schemas.openxmlformats.org/officeDocument/2006/relationships/oleObject" Target="embeddings/oleObject18.bin"/><Relationship Id="rId123" Type="http://schemas.openxmlformats.org/officeDocument/2006/relationships/oleObject" Target="embeddings/oleObject3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12.bin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34.bin"/><Relationship Id="rId253" Type="http://schemas.openxmlformats.org/officeDocument/2006/relationships/hyperlink" Target="https://www.scopus.com/" TargetMode="External"/><Relationship Id="rId27" Type="http://schemas.openxmlformats.org/officeDocument/2006/relationships/image" Target="media/image11.wmf"/><Relationship Id="rId48" Type="http://schemas.openxmlformats.org/officeDocument/2006/relationships/image" Target="media/image30.png"/><Relationship Id="rId69" Type="http://schemas.openxmlformats.org/officeDocument/2006/relationships/image" Target="media/image50.wmf"/><Relationship Id="rId113" Type="http://schemas.openxmlformats.org/officeDocument/2006/relationships/oleObject" Target="embeddings/oleObject28.bin"/><Relationship Id="rId134" Type="http://schemas.openxmlformats.org/officeDocument/2006/relationships/oleObject" Target="embeddings/oleObject47.bin"/><Relationship Id="rId80" Type="http://schemas.openxmlformats.org/officeDocument/2006/relationships/image" Target="media/image57.wmf"/><Relationship Id="rId155" Type="http://schemas.openxmlformats.org/officeDocument/2006/relationships/oleObject" Target="embeddings/oleObject65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5.bin"/><Relationship Id="rId243" Type="http://schemas.openxmlformats.org/officeDocument/2006/relationships/image" Target="media/image76.wmf"/><Relationship Id="rId264" Type="http://schemas.openxmlformats.org/officeDocument/2006/relationships/theme" Target="theme/theme1.xml"/><Relationship Id="rId17" Type="http://schemas.openxmlformats.org/officeDocument/2006/relationships/image" Target="media/image1.png"/><Relationship Id="rId38" Type="http://schemas.openxmlformats.org/officeDocument/2006/relationships/image" Target="media/image21.png"/><Relationship Id="rId59" Type="http://schemas.openxmlformats.org/officeDocument/2006/relationships/image" Target="media/image41.wmf"/><Relationship Id="rId103" Type="http://schemas.openxmlformats.org/officeDocument/2006/relationships/oleObject" Target="embeddings/oleObject19.bin"/><Relationship Id="rId124" Type="http://schemas.openxmlformats.org/officeDocument/2006/relationships/oleObject" Target="embeddings/oleObject38.bin"/><Relationship Id="rId70" Type="http://schemas.openxmlformats.org/officeDocument/2006/relationships/image" Target="media/image51.png"/><Relationship Id="rId91" Type="http://schemas.openxmlformats.org/officeDocument/2006/relationships/image" Target="media/image63.wmf"/><Relationship Id="rId145" Type="http://schemas.openxmlformats.org/officeDocument/2006/relationships/oleObject" Target="embeddings/oleObject56.bin"/><Relationship Id="rId166" Type="http://schemas.openxmlformats.org/officeDocument/2006/relationships/oleObject" Target="embeddings/oleObject75.bin"/><Relationship Id="rId187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3A2EC8-6401-46B7-A66C-D31E81D0BC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548</Words>
  <Characters>43028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Windows User</cp:lastModifiedBy>
  <cp:revision>4</cp:revision>
  <cp:lastPrinted>2022-05-10T08:41:00Z</cp:lastPrinted>
  <dcterms:created xsi:type="dcterms:W3CDTF">2022-05-10T08:41:00Z</dcterms:created>
  <dcterms:modified xsi:type="dcterms:W3CDTF">2022-05-10T08:41:00Z</dcterms:modified>
</cp:coreProperties>
</file>